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8786F8" w14:textId="77777777" w:rsidR="00AC74E2" w:rsidRPr="00A1367E" w:rsidRDefault="00AC74E2" w:rsidP="00AC74E2">
      <w:pPr>
        <w:jc w:val="center"/>
        <w:rPr>
          <w:rFonts w:ascii="Palatino Linotype" w:hAnsi="Palatino Linotype"/>
          <w:b/>
          <w:color w:val="0000CC"/>
          <w:szCs w:val="26"/>
        </w:rPr>
      </w:pPr>
      <w:r w:rsidRPr="00A1367E">
        <w:rPr>
          <w:rFonts w:ascii="Palatino Linotype" w:hAnsi="Palatino Linotype"/>
          <w:b/>
          <w:noProof/>
          <w:color w:val="0000CC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7063BDF" wp14:editId="0533BB33">
                <wp:simplePos x="0" y="0"/>
                <wp:positionH relativeFrom="column">
                  <wp:posOffset>0</wp:posOffset>
                </wp:positionH>
                <wp:positionV relativeFrom="paragraph">
                  <wp:posOffset>-422588</wp:posOffset>
                </wp:positionV>
                <wp:extent cx="1046074" cy="490119"/>
                <wp:effectExtent l="19050" t="0" r="40005" b="24765"/>
                <wp:wrapNone/>
                <wp:docPr id="554" name="Hexagon 5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6074" cy="490119"/>
                        </a:xfrm>
                        <a:prstGeom prst="hexagon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E535572" w14:textId="77777777" w:rsidR="00AC74E2" w:rsidRPr="0078756D" w:rsidRDefault="00AC74E2" w:rsidP="00AC74E2">
                            <w:pPr>
                              <w:jc w:val="center"/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</w:pPr>
                            <w:r w:rsidRPr="0078756D"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>SỐ 0</w:t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>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7063BDF" id="_x0000_t9" coordsize="21600,21600" o:spt="9" adj="5400" path="m@0,l,10800@0,21600@1,21600,21600,1080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</v:formulas>
                <v:path gradientshapeok="t" o:connecttype="rect" textboxrect="1800,1800,19800,19800;3600,3600,18000,18000;6300,6300,15300,15300"/>
                <v:handles>
                  <v:h position="#0,topLeft" xrange="0,10800"/>
                </v:handles>
              </v:shapetype>
              <v:shape id="Hexagon 554" o:spid="_x0000_s1026" type="#_x0000_t9" style="position:absolute;left:0;text-align:left;margin-left:0;margin-top:-33.25pt;width:82.35pt;height:38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" adj="2530" fillcolor="#d8d8d8 [2732]" strokecolor="#a5a5a5 [2092]" strokeweight="1pt">
                <v:textbox>
                  <w:txbxContent>
                    <w:p w14:paraId="6E535572" w14:textId="77777777" w:rsidR="00AC74E2" w:rsidRPr="0078756D" w:rsidRDefault="00AC74E2" w:rsidP="00AC74E2">
                      <w:pPr>
                        <w:jc w:val="center"/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</w:pPr>
                      <w:r w:rsidRPr="0078756D"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>SỐ 0</w:t>
                      </w:r>
                      <w:r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>9</w:t>
                      </w:r>
                    </w:p>
                  </w:txbxContent>
                </v:textbox>
              </v:shape>
            </w:pict>
          </mc:Fallback>
        </mc:AlternateContent>
      </w:r>
      <w:r w:rsidRPr="00A1367E">
        <w:rPr>
          <w:rFonts w:ascii="Palatino Linotype" w:hAnsi="Palatino Linotype"/>
          <w:b/>
          <w:color w:val="0000CC"/>
          <w:szCs w:val="26"/>
        </w:rPr>
        <w:t>§ 9: Thứ tự thực hiệp các phép tính.</w:t>
      </w:r>
    </w:p>
    <w:p w14:paraId="5C51954F" w14:textId="77777777" w:rsidR="00AC74E2" w:rsidRPr="00A1367E" w:rsidRDefault="00AC74E2" w:rsidP="00AC74E2">
      <w:pPr>
        <w:rPr>
          <w:rFonts w:ascii="Palatino Linotype" w:hAnsi="Palatino Linotype"/>
          <w:b/>
          <w:color w:val="0000CC"/>
          <w:szCs w:val="26"/>
        </w:rPr>
      </w:pPr>
      <w:r w:rsidRPr="00B50220">
        <w:rPr>
          <w:rFonts w:ascii="Palatino Linotype" w:hAnsi="Palatino Linotype"/>
          <w:b/>
          <w:noProof/>
          <w:color w:val="0000CC"/>
          <w:szCs w:val="26"/>
          <w:u w:val="single"/>
        </w:rPr>
        <w:drawing>
          <wp:anchor distT="0" distB="0" distL="114300" distR="114300" simplePos="0" relativeHeight="251661312" behindDoc="0" locked="0" layoutInCell="1" allowOverlap="1" wp14:anchorId="2CA13732" wp14:editId="3FCF3E53">
            <wp:simplePos x="0" y="0"/>
            <wp:positionH relativeFrom="column">
              <wp:posOffset>5157470</wp:posOffset>
            </wp:positionH>
            <wp:positionV relativeFrom="paragraph">
              <wp:posOffset>252095</wp:posOffset>
            </wp:positionV>
            <wp:extent cx="1513840" cy="2085975"/>
            <wp:effectExtent l="0" t="0" r="0" b="9525"/>
            <wp:wrapSquare wrapText="bothSides"/>
            <wp:docPr id="565" name="Picture 565" descr="C:\Users\Administrator\Downloads\ANH DAY EM BE\Dong Vat\b0861b1d4b00eaf8c524dd6406f66ee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5" descr="C:\Users\Administrator\Downloads\ANH DAY EM BE\Dong Vat\b0861b1d4b00eaf8c524dd6406f66eee.jpg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3840" cy="208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Pr="00B50220">
        <w:rPr>
          <w:rFonts w:ascii="Palatino Linotype" w:hAnsi="Palatino Linotype"/>
          <w:b/>
          <w:noProof/>
          <w:color w:val="0000CC"/>
          <w:szCs w:val="26"/>
          <w:u w:val="singl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C96C2BC" wp14:editId="0EB94BD7">
                <wp:simplePos x="0" y="0"/>
                <wp:positionH relativeFrom="column">
                  <wp:posOffset>4445</wp:posOffset>
                </wp:positionH>
                <wp:positionV relativeFrom="paragraph">
                  <wp:posOffset>252095</wp:posOffset>
                </wp:positionV>
                <wp:extent cx="5507355" cy="2676525"/>
                <wp:effectExtent l="0" t="0" r="0" b="9525"/>
                <wp:wrapNone/>
                <wp:docPr id="552" name="Text Box 5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07355" cy="26765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Light1"/>
                              <w:tblW w:w="7933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4106"/>
                              <w:gridCol w:w="3827"/>
                            </w:tblGrid>
                            <w:tr w:rsidR="00AC74E2" w14:paraId="19A57584" w14:textId="77777777" w:rsidTr="001C1E10">
                              <w:trPr>
                                <w:trHeight w:val="1269"/>
                              </w:trPr>
                              <w:tc>
                                <w:tcPr>
                                  <w:tcW w:w="4106" w:type="dxa"/>
                                  <w:tcBorders>
                                    <w:top w:val="dotted" w:sz="4" w:space="0" w:color="FFFFFF" w:themeColor="background1"/>
                                    <w:bottom w:val="dotted" w:sz="4" w:space="0" w:color="FFFFFF" w:themeColor="background1"/>
                                  </w:tcBorders>
                                </w:tcPr>
                                <w:p w14:paraId="659AC1A7" w14:textId="77777777" w:rsidR="00AC74E2" w:rsidRDefault="00AC74E2" w:rsidP="006270A9">
                                  <w:pPr>
                                    <w:spacing w:line="360" w:lineRule="auto"/>
                                  </w:pPr>
                                  <w:r>
                                    <w:t xml:space="preserve">a) </w:t>
                                  </w:r>
                                  <w:r w:rsidRPr="00BE2E91">
                                    <w:rPr>
                                      <w:rFonts w:ascii="Palatino Linotype" w:hAnsi="Palatino Linotype"/>
                                      <w:position w:val="-18"/>
                                      <w:sz w:val="24"/>
                                      <w:szCs w:val="24"/>
                                      <w:lang w:val="vi-VN"/>
                                    </w:rPr>
                                    <w:object w:dxaOrig="2740" w:dyaOrig="480" w14:anchorId="78B2E75B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8" type="#_x0000_t75" style="width:136.45pt;height:24.3pt" o:ole="">
                                        <v:imagedata r:id="rId5" o:title=""/>
                                      </v:shape>
                                      <o:OLEObject Type="Embed" ProgID="Equation.DSMT4" ShapeID="_x0000_i1028" DrawAspect="Content" ObjectID="_1685902772" r:id="rId6"/>
                                    </w:object>
                                  </w:r>
                                </w:p>
                                <w:p w14:paraId="7D0423DE" w14:textId="77777777" w:rsidR="00AC74E2" w:rsidRDefault="00AC74E2" w:rsidP="001C1E10">
                                  <w:pPr>
                                    <w:spacing w:line="360" w:lineRule="auto"/>
                                  </w:pPr>
                                  <w:r>
                                    <w:t>= ……………………….…..…</w:t>
                                  </w:r>
                                </w:p>
                                <w:p w14:paraId="22E0F3B0" w14:textId="77777777" w:rsidR="00AC74E2" w:rsidRDefault="00AC74E2" w:rsidP="001C1E10">
                                  <w:pPr>
                                    <w:spacing w:line="360" w:lineRule="auto"/>
                                  </w:pPr>
                                  <w:r>
                                    <w:t>= ……………………….…..…</w:t>
                                  </w:r>
                                </w:p>
                                <w:p w14:paraId="2AF15A1D" w14:textId="77777777" w:rsidR="00AC74E2" w:rsidRDefault="00AC74E2" w:rsidP="001C1E10">
                                  <w:pPr>
                                    <w:spacing w:line="360" w:lineRule="auto"/>
                                  </w:pPr>
                                  <w:r>
                                    <w:t>= ……………………….…..…</w:t>
                                  </w:r>
                                </w:p>
                              </w:tc>
                              <w:tc>
                                <w:tcPr>
                                  <w:tcW w:w="3827" w:type="dxa"/>
                                  <w:tcBorders>
                                    <w:top w:val="dotted" w:sz="4" w:space="0" w:color="FFFFFF" w:themeColor="background1"/>
                                    <w:bottom w:val="dotted" w:sz="4" w:space="0" w:color="FFFFFF" w:themeColor="background1"/>
                                  </w:tcBorders>
                                </w:tcPr>
                                <w:p w14:paraId="081AE6B3" w14:textId="77777777" w:rsidR="00AC74E2" w:rsidRDefault="00AC74E2" w:rsidP="006270A9">
                                  <w:pPr>
                                    <w:spacing w:line="360" w:lineRule="auto"/>
                                  </w:pPr>
                                  <w:r>
                                    <w:t xml:space="preserve">b) </w:t>
                                  </w:r>
                                  <w:r w:rsidRPr="00BE2E91">
                                    <w:rPr>
                                      <w:rFonts w:ascii="Palatino Linotype" w:hAnsi="Palatino Linotype"/>
                                      <w:position w:val="-18"/>
                                      <w:sz w:val="24"/>
                                      <w:szCs w:val="24"/>
                                      <w:lang w:val="vi-VN"/>
                                    </w:rPr>
                                    <w:object w:dxaOrig="2940" w:dyaOrig="480" w14:anchorId="026292B0">
                                      <v:shape id="_x0000_i1029" type="#_x0000_t75" style="width:147.3pt;height:24.3pt" o:ole="">
                                        <v:imagedata r:id="rId7" o:title=""/>
                                      </v:shape>
                                      <o:OLEObject Type="Embed" ProgID="Equation.DSMT4" ShapeID="_x0000_i1029" DrawAspect="Content" ObjectID="_1685902773" r:id="rId8"/>
                                    </w:object>
                                  </w:r>
                                </w:p>
                                <w:p w14:paraId="0B11248B" w14:textId="77777777" w:rsidR="00AC74E2" w:rsidRDefault="00AC74E2" w:rsidP="006270A9">
                                  <w:pPr>
                                    <w:spacing w:line="360" w:lineRule="auto"/>
                                  </w:pPr>
                                  <w:r>
                                    <w:t>= ……………………….…..…</w:t>
                                  </w:r>
                                </w:p>
                                <w:p w14:paraId="2BB38EDC" w14:textId="77777777" w:rsidR="00AC74E2" w:rsidRDefault="00AC74E2" w:rsidP="001C1E10">
                                  <w:pPr>
                                    <w:spacing w:line="360" w:lineRule="auto"/>
                                  </w:pPr>
                                  <w:r>
                                    <w:t>= ……………………….…..…</w:t>
                                  </w:r>
                                </w:p>
                                <w:p w14:paraId="227C67C3" w14:textId="77777777" w:rsidR="00AC74E2" w:rsidRDefault="00AC74E2" w:rsidP="006270A9">
                                  <w:pPr>
                                    <w:spacing w:line="360" w:lineRule="auto"/>
                                  </w:pPr>
                                  <w:r>
                                    <w:t>= ……………………….…..…</w:t>
                                  </w:r>
                                </w:p>
                              </w:tc>
                            </w:tr>
                            <w:tr w:rsidR="00AC74E2" w14:paraId="2631A18F" w14:textId="77777777" w:rsidTr="001C1E10">
                              <w:trPr>
                                <w:trHeight w:val="2268"/>
                              </w:trPr>
                              <w:tc>
                                <w:tcPr>
                                  <w:tcW w:w="4106" w:type="dxa"/>
                                  <w:tcBorders>
                                    <w:top w:val="dotted" w:sz="4" w:space="0" w:color="FFFFFF" w:themeColor="background1"/>
                                  </w:tcBorders>
                                </w:tcPr>
                                <w:p w14:paraId="7B99FBFA" w14:textId="77777777" w:rsidR="00AC74E2" w:rsidRDefault="00AC74E2" w:rsidP="006270A9">
                                  <w:pPr>
                                    <w:spacing w:line="360" w:lineRule="auto"/>
                                  </w:pPr>
                                  <w:r>
                                    <w:t xml:space="preserve">c) </w:t>
                                  </w:r>
                                  <w:r w:rsidRPr="00BE2E91">
                                    <w:rPr>
                                      <w:rFonts w:ascii="Palatino Linotype" w:hAnsi="Palatino Linotype"/>
                                      <w:position w:val="-16"/>
                                      <w:sz w:val="24"/>
                                      <w:szCs w:val="24"/>
                                      <w:lang w:val="vi-VN"/>
                                    </w:rPr>
                                    <w:object w:dxaOrig="2659" w:dyaOrig="440" w14:anchorId="1AA20A89">
                                      <v:shape id="_x0000_i1030" type="#_x0000_t75" style="width:133.1pt;height:23.45pt" o:ole="">
                                        <v:imagedata r:id="rId9" o:title=""/>
                                      </v:shape>
                                      <o:OLEObject Type="Embed" ProgID="Equation.DSMT4" ShapeID="_x0000_i1030" DrawAspect="Content" ObjectID="_1685902774" r:id="rId10"/>
                                    </w:object>
                                  </w:r>
                                </w:p>
                                <w:p w14:paraId="5D649A68" w14:textId="77777777" w:rsidR="00AC74E2" w:rsidRDefault="00AC74E2" w:rsidP="001C1E10">
                                  <w:pPr>
                                    <w:spacing w:line="360" w:lineRule="auto"/>
                                  </w:pPr>
                                  <w:r>
                                    <w:t>= ……………………….…..…</w:t>
                                  </w:r>
                                </w:p>
                                <w:p w14:paraId="778479E5" w14:textId="77777777" w:rsidR="00AC74E2" w:rsidRDefault="00AC74E2" w:rsidP="001C1E10">
                                  <w:pPr>
                                    <w:spacing w:line="360" w:lineRule="auto"/>
                                  </w:pPr>
                                  <w:r>
                                    <w:t>= ……………………….…..…</w:t>
                                  </w:r>
                                </w:p>
                                <w:p w14:paraId="30453889" w14:textId="77777777" w:rsidR="00AC74E2" w:rsidRDefault="00AC74E2" w:rsidP="001C1E10">
                                  <w:pPr>
                                    <w:spacing w:line="360" w:lineRule="auto"/>
                                  </w:pPr>
                                  <w:r>
                                    <w:t>= ……………………….…..…= …………………..…</w:t>
                                  </w:r>
                                </w:p>
                              </w:tc>
                              <w:tc>
                                <w:tcPr>
                                  <w:tcW w:w="3827" w:type="dxa"/>
                                  <w:tcBorders>
                                    <w:top w:val="dotted" w:sz="4" w:space="0" w:color="FFFFFF" w:themeColor="background1"/>
                                  </w:tcBorders>
                                </w:tcPr>
                                <w:p w14:paraId="6A969A70" w14:textId="77777777" w:rsidR="00AC74E2" w:rsidRDefault="00AC74E2" w:rsidP="006270A9">
                                  <w:pPr>
                                    <w:spacing w:line="360" w:lineRule="auto"/>
                                  </w:pPr>
                                  <w:r>
                                    <w:t xml:space="preserve">d) </w:t>
                                  </w:r>
                                  <w:r w:rsidRPr="00BE2E91">
                                    <w:rPr>
                                      <w:rFonts w:ascii="Palatino Linotype" w:hAnsi="Palatino Linotype"/>
                                      <w:position w:val="-18"/>
                                      <w:sz w:val="24"/>
                                      <w:szCs w:val="24"/>
                                      <w:lang w:val="vi-VN"/>
                                    </w:rPr>
                                    <w:object w:dxaOrig="2540" w:dyaOrig="480" w14:anchorId="557ADDC5">
                                      <v:shape id="_x0000_i1031" type="#_x0000_t75" style="width:127.25pt;height:24.3pt">
                                        <v:imagedata r:id="rId11" o:title=""/>
                                      </v:shape>
                                      <o:OLEObject Type="Embed" ProgID="Equation.DSMT4" ShapeID="_x0000_i1031" DrawAspect="Content" ObjectID="_1685902775" r:id="rId12"/>
                                    </w:object>
                                  </w:r>
                                </w:p>
                                <w:p w14:paraId="2EAF9D25" w14:textId="77777777" w:rsidR="00AC74E2" w:rsidRDefault="00AC74E2" w:rsidP="001C1E10">
                                  <w:pPr>
                                    <w:spacing w:line="360" w:lineRule="auto"/>
                                  </w:pPr>
                                  <w:r>
                                    <w:t>= ……………………….…..…</w:t>
                                  </w:r>
                                </w:p>
                                <w:p w14:paraId="222C61D8" w14:textId="77777777" w:rsidR="00AC74E2" w:rsidRDefault="00AC74E2" w:rsidP="001C1E10">
                                  <w:pPr>
                                    <w:spacing w:line="360" w:lineRule="auto"/>
                                  </w:pPr>
                                  <w:r>
                                    <w:t>= ……………………….…..…</w:t>
                                  </w:r>
                                </w:p>
                                <w:p w14:paraId="1BB2674C" w14:textId="77777777" w:rsidR="00AC74E2" w:rsidRDefault="00AC74E2" w:rsidP="001C1E10">
                                  <w:pPr>
                                    <w:spacing w:line="360" w:lineRule="auto"/>
                                  </w:pPr>
                                  <w:r>
                                    <w:t>= ……………………….…..…= ………………………</w:t>
                                  </w:r>
                                </w:p>
                              </w:tc>
                            </w:tr>
                          </w:tbl>
                          <w:p w14:paraId="590FA159" w14:textId="77777777" w:rsidR="00AC74E2" w:rsidRDefault="00AC74E2" w:rsidP="00AC74E2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C96C2BC" id="_x0000_t202" coordsize="21600,21600" o:spt="202" path="m,l,21600r21600,l21600,xe">
                <v:stroke joinstyle="miter"/>
                <v:path gradientshapeok="t" o:connecttype="rect"/>
              </v:shapetype>
              <v:shape id="Text Box 552" o:spid="_x0000_s1027" type="#_x0000_t202" style="position:absolute;margin-left:.35pt;margin-top:19.85pt;width:433.65pt;height:210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" fillcolor="white [3201]" stroked="f" strokeweight=".5pt">
                <v:textbox>
                  <w:txbxContent>
                    <w:tbl>
                      <w:tblPr>
                        <w:tblStyle w:val="TableGridLight1"/>
                        <w:tblW w:w="7933" w:type="dxa"/>
                        <w:tblLook w:val="04A0" w:firstRow="1" w:lastRow="0" w:firstColumn="1" w:lastColumn="0" w:noHBand="0" w:noVBand="1"/>
                      </w:tblPr>
                      <w:tblGrid>
                        <w:gridCol w:w="4106"/>
                        <w:gridCol w:w="3827"/>
                      </w:tblGrid>
                      <w:tr w:rsidR="00AC74E2" w14:paraId="19A57584" w14:textId="77777777" w:rsidTr="001C1E10">
                        <w:trPr>
                          <w:trHeight w:val="1269"/>
                        </w:trPr>
                        <w:tc>
                          <w:tcPr>
                            <w:tcW w:w="4106" w:type="dxa"/>
                            <w:tcBorders>
                              <w:top w:val="dotted" w:sz="4" w:space="0" w:color="FFFFFF" w:themeColor="background1"/>
                              <w:bottom w:val="dotted" w:sz="4" w:space="0" w:color="FFFFFF" w:themeColor="background1"/>
                            </w:tcBorders>
                          </w:tcPr>
                          <w:p w14:paraId="659AC1A7" w14:textId="77777777" w:rsidR="00AC74E2" w:rsidRDefault="00AC74E2" w:rsidP="006270A9">
                            <w:pPr>
                              <w:spacing w:line="360" w:lineRule="auto"/>
                            </w:pPr>
                            <w:r>
                              <w:t xml:space="preserve">a) </w:t>
                            </w:r>
                            <w:r w:rsidRPr="00BE2E91">
                              <w:rPr>
                                <w:rFonts w:ascii="Palatino Linotype" w:hAnsi="Palatino Linotype"/>
                                <w:position w:val="-18"/>
                                <w:sz w:val="24"/>
                                <w:szCs w:val="24"/>
                                <w:lang w:val="vi-VN"/>
                              </w:rPr>
                              <w:object w:dxaOrig="2740" w:dyaOrig="480" w14:anchorId="78B2E75B">
                                <v:shape id="_x0000_i1028" type="#_x0000_t75" style="width:136.45pt;height:24.3pt" o:ole="">
                                  <v:imagedata r:id="rId5" o:title=""/>
                                </v:shape>
                                <o:OLEObject Type="Embed" ProgID="Equation.DSMT4" ShapeID="_x0000_i1028" DrawAspect="Content" ObjectID="_1685902772" r:id="rId13"/>
                              </w:object>
                            </w:r>
                          </w:p>
                          <w:p w14:paraId="7D0423DE" w14:textId="77777777" w:rsidR="00AC74E2" w:rsidRDefault="00AC74E2" w:rsidP="001C1E10">
                            <w:pPr>
                              <w:spacing w:line="360" w:lineRule="auto"/>
                            </w:pPr>
                            <w:r>
                              <w:t>= ……………………….…..…</w:t>
                            </w:r>
                          </w:p>
                          <w:p w14:paraId="22E0F3B0" w14:textId="77777777" w:rsidR="00AC74E2" w:rsidRDefault="00AC74E2" w:rsidP="001C1E10">
                            <w:pPr>
                              <w:spacing w:line="360" w:lineRule="auto"/>
                            </w:pPr>
                            <w:r>
                              <w:t>= ……………………….…..…</w:t>
                            </w:r>
                          </w:p>
                          <w:p w14:paraId="2AF15A1D" w14:textId="77777777" w:rsidR="00AC74E2" w:rsidRDefault="00AC74E2" w:rsidP="001C1E10">
                            <w:pPr>
                              <w:spacing w:line="360" w:lineRule="auto"/>
                            </w:pPr>
                            <w:r>
                              <w:t>= ……………………….…..…</w:t>
                            </w:r>
                          </w:p>
                        </w:tc>
                        <w:tc>
                          <w:tcPr>
                            <w:tcW w:w="3827" w:type="dxa"/>
                            <w:tcBorders>
                              <w:top w:val="dotted" w:sz="4" w:space="0" w:color="FFFFFF" w:themeColor="background1"/>
                              <w:bottom w:val="dotted" w:sz="4" w:space="0" w:color="FFFFFF" w:themeColor="background1"/>
                            </w:tcBorders>
                          </w:tcPr>
                          <w:p w14:paraId="081AE6B3" w14:textId="77777777" w:rsidR="00AC74E2" w:rsidRDefault="00AC74E2" w:rsidP="006270A9">
                            <w:pPr>
                              <w:spacing w:line="360" w:lineRule="auto"/>
                            </w:pPr>
                            <w:r>
                              <w:t xml:space="preserve">b) </w:t>
                            </w:r>
                            <w:r w:rsidRPr="00BE2E91">
                              <w:rPr>
                                <w:rFonts w:ascii="Palatino Linotype" w:hAnsi="Palatino Linotype"/>
                                <w:position w:val="-18"/>
                                <w:sz w:val="24"/>
                                <w:szCs w:val="24"/>
                                <w:lang w:val="vi-VN"/>
                              </w:rPr>
                              <w:object w:dxaOrig="2940" w:dyaOrig="480" w14:anchorId="026292B0">
                                <v:shape id="_x0000_i1029" type="#_x0000_t75" style="width:147.3pt;height:24.3pt" o:ole="">
                                  <v:imagedata r:id="rId7" o:title=""/>
                                </v:shape>
                                <o:OLEObject Type="Embed" ProgID="Equation.DSMT4" ShapeID="_x0000_i1029" DrawAspect="Content" ObjectID="_1685902773" r:id="rId14"/>
                              </w:object>
                            </w:r>
                          </w:p>
                          <w:p w14:paraId="0B11248B" w14:textId="77777777" w:rsidR="00AC74E2" w:rsidRDefault="00AC74E2" w:rsidP="006270A9">
                            <w:pPr>
                              <w:spacing w:line="360" w:lineRule="auto"/>
                            </w:pPr>
                            <w:r>
                              <w:t>= ……………………….…..…</w:t>
                            </w:r>
                          </w:p>
                          <w:p w14:paraId="2BB38EDC" w14:textId="77777777" w:rsidR="00AC74E2" w:rsidRDefault="00AC74E2" w:rsidP="001C1E10">
                            <w:pPr>
                              <w:spacing w:line="360" w:lineRule="auto"/>
                            </w:pPr>
                            <w:r>
                              <w:t>= ……………………….…..…</w:t>
                            </w:r>
                          </w:p>
                          <w:p w14:paraId="227C67C3" w14:textId="77777777" w:rsidR="00AC74E2" w:rsidRDefault="00AC74E2" w:rsidP="006270A9">
                            <w:pPr>
                              <w:spacing w:line="360" w:lineRule="auto"/>
                            </w:pPr>
                            <w:r>
                              <w:t>= ……………………….…..…</w:t>
                            </w:r>
                          </w:p>
                        </w:tc>
                      </w:tr>
                      <w:tr w:rsidR="00AC74E2" w14:paraId="2631A18F" w14:textId="77777777" w:rsidTr="001C1E10">
                        <w:trPr>
                          <w:trHeight w:val="2268"/>
                        </w:trPr>
                        <w:tc>
                          <w:tcPr>
                            <w:tcW w:w="4106" w:type="dxa"/>
                            <w:tcBorders>
                              <w:top w:val="dotted" w:sz="4" w:space="0" w:color="FFFFFF" w:themeColor="background1"/>
                            </w:tcBorders>
                          </w:tcPr>
                          <w:p w14:paraId="7B99FBFA" w14:textId="77777777" w:rsidR="00AC74E2" w:rsidRDefault="00AC74E2" w:rsidP="006270A9">
                            <w:pPr>
                              <w:spacing w:line="360" w:lineRule="auto"/>
                            </w:pPr>
                            <w:r>
                              <w:t xml:space="preserve">c) </w:t>
                            </w:r>
                            <w:r w:rsidRPr="00BE2E91">
                              <w:rPr>
                                <w:rFonts w:ascii="Palatino Linotype" w:hAnsi="Palatino Linotype"/>
                                <w:position w:val="-16"/>
                                <w:sz w:val="24"/>
                                <w:szCs w:val="24"/>
                                <w:lang w:val="vi-VN"/>
                              </w:rPr>
                              <w:object w:dxaOrig="2659" w:dyaOrig="440" w14:anchorId="1AA20A89">
                                <v:shape id="_x0000_i1030" type="#_x0000_t75" style="width:133.1pt;height:23.45pt" o:ole="">
                                  <v:imagedata r:id="rId9" o:title=""/>
                                </v:shape>
                                <o:OLEObject Type="Embed" ProgID="Equation.DSMT4" ShapeID="_x0000_i1030" DrawAspect="Content" ObjectID="_1685902774" r:id="rId15"/>
                              </w:object>
                            </w:r>
                          </w:p>
                          <w:p w14:paraId="5D649A68" w14:textId="77777777" w:rsidR="00AC74E2" w:rsidRDefault="00AC74E2" w:rsidP="001C1E10">
                            <w:pPr>
                              <w:spacing w:line="360" w:lineRule="auto"/>
                            </w:pPr>
                            <w:r>
                              <w:t>= ……………………….…..…</w:t>
                            </w:r>
                          </w:p>
                          <w:p w14:paraId="778479E5" w14:textId="77777777" w:rsidR="00AC74E2" w:rsidRDefault="00AC74E2" w:rsidP="001C1E10">
                            <w:pPr>
                              <w:spacing w:line="360" w:lineRule="auto"/>
                            </w:pPr>
                            <w:r>
                              <w:t>= ……………………….…..…</w:t>
                            </w:r>
                          </w:p>
                          <w:p w14:paraId="30453889" w14:textId="77777777" w:rsidR="00AC74E2" w:rsidRDefault="00AC74E2" w:rsidP="001C1E10">
                            <w:pPr>
                              <w:spacing w:line="360" w:lineRule="auto"/>
                            </w:pPr>
                            <w:r>
                              <w:t>= ……………………….…..…= …………………..…</w:t>
                            </w:r>
                          </w:p>
                        </w:tc>
                        <w:tc>
                          <w:tcPr>
                            <w:tcW w:w="3827" w:type="dxa"/>
                            <w:tcBorders>
                              <w:top w:val="dotted" w:sz="4" w:space="0" w:color="FFFFFF" w:themeColor="background1"/>
                            </w:tcBorders>
                          </w:tcPr>
                          <w:p w14:paraId="6A969A70" w14:textId="77777777" w:rsidR="00AC74E2" w:rsidRDefault="00AC74E2" w:rsidP="006270A9">
                            <w:pPr>
                              <w:spacing w:line="360" w:lineRule="auto"/>
                            </w:pPr>
                            <w:r>
                              <w:t xml:space="preserve">d) </w:t>
                            </w:r>
                            <w:r w:rsidRPr="00BE2E91">
                              <w:rPr>
                                <w:rFonts w:ascii="Palatino Linotype" w:hAnsi="Palatino Linotype"/>
                                <w:position w:val="-18"/>
                                <w:sz w:val="24"/>
                                <w:szCs w:val="24"/>
                                <w:lang w:val="vi-VN"/>
                              </w:rPr>
                              <w:object w:dxaOrig="2540" w:dyaOrig="480" w14:anchorId="557ADDC5">
                                <v:shape id="_x0000_i1031" type="#_x0000_t75" style="width:127.25pt;height:24.3pt">
                                  <v:imagedata r:id="rId11" o:title=""/>
                                </v:shape>
                                <o:OLEObject Type="Embed" ProgID="Equation.DSMT4" ShapeID="_x0000_i1031" DrawAspect="Content" ObjectID="_1685902775" r:id="rId16"/>
                              </w:object>
                            </w:r>
                          </w:p>
                          <w:p w14:paraId="2EAF9D25" w14:textId="77777777" w:rsidR="00AC74E2" w:rsidRDefault="00AC74E2" w:rsidP="001C1E10">
                            <w:pPr>
                              <w:spacing w:line="360" w:lineRule="auto"/>
                            </w:pPr>
                            <w:r>
                              <w:t>= ……………………….…..…</w:t>
                            </w:r>
                          </w:p>
                          <w:p w14:paraId="222C61D8" w14:textId="77777777" w:rsidR="00AC74E2" w:rsidRDefault="00AC74E2" w:rsidP="001C1E10">
                            <w:pPr>
                              <w:spacing w:line="360" w:lineRule="auto"/>
                            </w:pPr>
                            <w:r>
                              <w:t>= ……………………….…..…</w:t>
                            </w:r>
                          </w:p>
                          <w:p w14:paraId="1BB2674C" w14:textId="77777777" w:rsidR="00AC74E2" w:rsidRDefault="00AC74E2" w:rsidP="001C1E10">
                            <w:pPr>
                              <w:spacing w:line="360" w:lineRule="auto"/>
                            </w:pPr>
                            <w:r>
                              <w:t>= ……………………….…..…= ………………………</w:t>
                            </w:r>
                          </w:p>
                        </w:tc>
                      </w:tr>
                    </w:tbl>
                    <w:p w14:paraId="590FA159" w14:textId="77777777" w:rsidR="00AC74E2" w:rsidRDefault="00AC74E2" w:rsidP="00AC74E2"/>
                  </w:txbxContent>
                </v:textbox>
              </v:shape>
            </w:pict>
          </mc:Fallback>
        </mc:AlternateContent>
      </w:r>
      <w:r w:rsidRPr="00B50220">
        <w:rPr>
          <w:rFonts w:ascii="Palatino Linotype" w:hAnsi="Palatino Linotype"/>
          <w:b/>
          <w:color w:val="0000CC"/>
          <w:szCs w:val="26"/>
          <w:u w:val="single"/>
        </w:rPr>
        <w:t>Bài 1:</w:t>
      </w:r>
      <w:r w:rsidRPr="00A1367E">
        <w:rPr>
          <w:rFonts w:ascii="Palatino Linotype" w:hAnsi="Palatino Linotype"/>
          <w:b/>
          <w:color w:val="0000CC"/>
          <w:szCs w:val="26"/>
        </w:rPr>
        <w:t xml:space="preserve"> </w:t>
      </w:r>
      <w:r w:rsidRPr="00B50220">
        <w:rPr>
          <w:rFonts w:ascii="Palatino Linotype" w:hAnsi="Palatino Linotype"/>
          <w:color w:val="000000" w:themeColor="text1"/>
          <w:szCs w:val="26"/>
        </w:rPr>
        <w:t>Thực hiện phép tính</w:t>
      </w:r>
    </w:p>
    <w:p w14:paraId="40D9E0E6" w14:textId="77777777" w:rsidR="00AC74E2" w:rsidRPr="00A1367E" w:rsidRDefault="00AC74E2" w:rsidP="00AC74E2">
      <w:pPr>
        <w:jc w:val="center"/>
        <w:rPr>
          <w:rFonts w:ascii="Palatino Linotype" w:hAnsi="Palatino Linotype"/>
          <w:b/>
          <w:color w:val="0000CC"/>
          <w:szCs w:val="26"/>
        </w:rPr>
      </w:pPr>
    </w:p>
    <w:p w14:paraId="0195B24C" w14:textId="77777777" w:rsidR="00AC74E2" w:rsidRPr="00A1367E" w:rsidRDefault="00AC74E2" w:rsidP="00AC74E2">
      <w:pPr>
        <w:jc w:val="center"/>
        <w:rPr>
          <w:rFonts w:ascii="Palatino Linotype" w:hAnsi="Palatino Linotype"/>
          <w:b/>
          <w:color w:val="0000CC"/>
          <w:szCs w:val="26"/>
        </w:rPr>
      </w:pPr>
    </w:p>
    <w:p w14:paraId="66E5BFCF" w14:textId="77777777" w:rsidR="00AC74E2" w:rsidRPr="00A1367E" w:rsidRDefault="00AC74E2" w:rsidP="00AC74E2">
      <w:pPr>
        <w:jc w:val="center"/>
        <w:rPr>
          <w:rFonts w:ascii="Palatino Linotype" w:hAnsi="Palatino Linotype"/>
          <w:b/>
          <w:color w:val="0000CC"/>
          <w:szCs w:val="26"/>
        </w:rPr>
      </w:pPr>
    </w:p>
    <w:p w14:paraId="16FC5CDE" w14:textId="77777777" w:rsidR="00AC74E2" w:rsidRPr="00A1367E" w:rsidRDefault="00AC74E2" w:rsidP="00AC74E2">
      <w:pPr>
        <w:jc w:val="center"/>
        <w:rPr>
          <w:rFonts w:ascii="Palatino Linotype" w:hAnsi="Palatino Linotype"/>
          <w:b/>
          <w:color w:val="0000CC"/>
          <w:szCs w:val="26"/>
        </w:rPr>
      </w:pPr>
      <w:r w:rsidRPr="00A1367E">
        <w:rPr>
          <w:rFonts w:ascii="Palatino Linotype" w:hAnsi="Palatino Linotype"/>
          <w:b/>
          <w:noProof/>
          <w:color w:val="0000CC"/>
          <w:szCs w:val="2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59F2AA7" wp14:editId="763447AB">
                <wp:simplePos x="0" y="0"/>
                <wp:positionH relativeFrom="column">
                  <wp:posOffset>5243195</wp:posOffset>
                </wp:positionH>
                <wp:positionV relativeFrom="paragraph">
                  <wp:posOffset>36830</wp:posOffset>
                </wp:positionV>
                <wp:extent cx="1361440" cy="933450"/>
                <wp:effectExtent l="0" t="0" r="0" b="0"/>
                <wp:wrapNone/>
                <wp:docPr id="566" name="Text Box 5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61440" cy="9334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7B7B3A2" w14:textId="77777777" w:rsidR="00AC74E2" w:rsidRDefault="00AC74E2" w:rsidP="00AC74E2">
                            <w:pPr>
                              <w:jc w:val="center"/>
                            </w:pPr>
                            <w:r w:rsidRPr="00A1367E">
                              <w:rPr>
                                <w:rFonts w:ascii="Palatino Linotype" w:hAnsi="Palatino Linotype"/>
                                <w:color w:val="FF0000"/>
                              </w:rPr>
                              <w:t>Thứ tự thực hiện phép tính</w:t>
                            </w:r>
                            <w:r w:rsidRPr="001C1E10">
                              <w:rPr>
                                <w:position w:val="-14"/>
                              </w:rPr>
                              <w:object w:dxaOrig="1600" w:dyaOrig="400" w14:anchorId="6C1B8B30">
                                <v:shape id="_x0000_i1032" type="#_x0000_t75" style="width:80.3pt;height:20.1pt">
                                  <v:imagedata r:id="rId17" o:title=""/>
                                </v:shape>
                                <o:OLEObject Type="Embed" ProgID="Equation.DSMT4" ShapeID="_x0000_i1032" DrawAspect="Content" ObjectID="_1685902776" r:id="rId1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9F2AA7" id="Text Box 566" o:spid="_x0000_s1028" type="#_x0000_t202" style="position:absolute;left:0;text-align:left;margin-left:412.85pt;margin-top:2.9pt;width:107.2pt;height:73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" filled="f" stroked="f" strokeweight=".5pt">
                <v:textbox>
                  <w:txbxContent>
                    <w:p w14:paraId="77B7B3A2" w14:textId="77777777" w:rsidR="00AC74E2" w:rsidRDefault="00AC74E2" w:rsidP="00AC74E2">
                      <w:pPr>
                        <w:jc w:val="center"/>
                      </w:pPr>
                      <w:r w:rsidRPr="00A1367E">
                        <w:rPr>
                          <w:rFonts w:ascii="Palatino Linotype" w:hAnsi="Palatino Linotype"/>
                          <w:color w:val="FF0000"/>
                        </w:rPr>
                        <w:t>Thứ tự thực hiện phép tính</w:t>
                      </w:r>
                      <w:r w:rsidRPr="001C1E10">
                        <w:rPr>
                          <w:position w:val="-14"/>
                        </w:rPr>
                        <w:object w:dxaOrig="1600" w:dyaOrig="400" w14:anchorId="6C1B8B30">
                          <v:shape id="_x0000_i1032" type="#_x0000_t75" style="width:80.3pt;height:20.1pt">
                            <v:imagedata r:id="rId17" o:title=""/>
                          </v:shape>
                          <o:OLEObject Type="Embed" ProgID="Equation.DSMT4" ShapeID="_x0000_i1032" DrawAspect="Content" ObjectID="_1685902776" r:id="rId1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6A836878" w14:textId="77777777" w:rsidR="00AC74E2" w:rsidRPr="00A1367E" w:rsidRDefault="00AC74E2" w:rsidP="00AC74E2">
      <w:pPr>
        <w:jc w:val="center"/>
        <w:rPr>
          <w:rFonts w:ascii="Palatino Linotype" w:hAnsi="Palatino Linotype"/>
          <w:b/>
          <w:color w:val="0000CC"/>
          <w:szCs w:val="26"/>
        </w:rPr>
      </w:pPr>
    </w:p>
    <w:p w14:paraId="4E4BA9CC" w14:textId="77777777" w:rsidR="00AC74E2" w:rsidRPr="00A1367E" w:rsidRDefault="00AC74E2" w:rsidP="00AC74E2">
      <w:pPr>
        <w:jc w:val="center"/>
        <w:rPr>
          <w:rFonts w:ascii="Palatino Linotype" w:hAnsi="Palatino Linotype"/>
          <w:b/>
          <w:color w:val="0000CC"/>
          <w:szCs w:val="26"/>
        </w:rPr>
      </w:pPr>
    </w:p>
    <w:p w14:paraId="47BDC7A8" w14:textId="77777777" w:rsidR="00AC74E2" w:rsidRPr="00A1367E" w:rsidRDefault="00AC74E2" w:rsidP="00AC74E2">
      <w:pPr>
        <w:jc w:val="center"/>
        <w:rPr>
          <w:rFonts w:ascii="Palatino Linotype" w:hAnsi="Palatino Linotype"/>
          <w:b/>
          <w:color w:val="0000CC"/>
          <w:szCs w:val="26"/>
        </w:rPr>
      </w:pPr>
    </w:p>
    <w:p w14:paraId="56A15BFC" w14:textId="77777777" w:rsidR="00AC74E2" w:rsidRPr="00A1367E" w:rsidRDefault="00AC74E2" w:rsidP="00AC74E2">
      <w:pPr>
        <w:jc w:val="center"/>
        <w:rPr>
          <w:rFonts w:ascii="Palatino Linotype" w:hAnsi="Palatino Linotype"/>
          <w:b/>
          <w:color w:val="0000CC"/>
          <w:szCs w:val="26"/>
        </w:rPr>
      </w:pPr>
      <w:r w:rsidRPr="00A1367E">
        <w:rPr>
          <w:rFonts w:ascii="Palatino Linotype" w:hAnsi="Palatino Linotype"/>
          <w:b/>
          <w:noProof/>
          <w:color w:val="0000CC"/>
        </w:rPr>
        <w:drawing>
          <wp:anchor distT="0" distB="0" distL="114300" distR="114300" simplePos="0" relativeHeight="251671552" behindDoc="0" locked="0" layoutInCell="1" allowOverlap="1" wp14:anchorId="4EAE66D4" wp14:editId="13ABA8A9">
            <wp:simplePos x="0" y="0"/>
            <wp:positionH relativeFrom="column">
              <wp:posOffset>5069840</wp:posOffset>
            </wp:positionH>
            <wp:positionV relativeFrom="paragraph">
              <wp:posOffset>215900</wp:posOffset>
            </wp:positionV>
            <wp:extent cx="441960" cy="441960"/>
            <wp:effectExtent l="0" t="0" r="0" b="0"/>
            <wp:wrapSquare wrapText="bothSides"/>
            <wp:docPr id="582" name="Picture 582" descr="C:\Users\Administrator\Downloads\ANH DAY EM BE\Dong Vat\72032ae26768a4ae4b559e569073f3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" descr="C:\Users\Administrator\Downloads\ANH DAY EM BE\Dong Vat\72032ae26768a4ae4b559e569073f312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367E">
        <w:rPr>
          <w:rFonts w:ascii="Palatino Linotype" w:hAnsi="Palatino Linotype"/>
          <w:b/>
          <w:noProof/>
          <w:color w:val="0000CC"/>
        </w:rPr>
        <w:drawing>
          <wp:anchor distT="0" distB="0" distL="114300" distR="114300" simplePos="0" relativeHeight="251670528" behindDoc="0" locked="0" layoutInCell="1" allowOverlap="1" wp14:anchorId="3B722679" wp14:editId="253AC9F3">
            <wp:simplePos x="0" y="0"/>
            <wp:positionH relativeFrom="column">
              <wp:posOffset>4519295</wp:posOffset>
            </wp:positionH>
            <wp:positionV relativeFrom="paragraph">
              <wp:posOffset>202565</wp:posOffset>
            </wp:positionV>
            <wp:extent cx="441960" cy="441960"/>
            <wp:effectExtent l="0" t="0" r="0" b="0"/>
            <wp:wrapSquare wrapText="bothSides"/>
            <wp:docPr id="581" name="Picture 581" descr="C:\Users\Administrator\Downloads\ANH DAY EM BE\Dong Vat\72032ae26768a4ae4b559e569073f3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" descr="C:\Users\Administrator\Downloads\ANH DAY EM BE\Dong Vat\72032ae26768a4ae4b559e569073f312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367E">
        <w:rPr>
          <w:rFonts w:ascii="Palatino Linotype" w:hAnsi="Palatino Linotype"/>
          <w:b/>
          <w:noProof/>
          <w:color w:val="0000CC"/>
        </w:rPr>
        <w:drawing>
          <wp:anchor distT="0" distB="0" distL="114300" distR="114300" simplePos="0" relativeHeight="251669504" behindDoc="0" locked="0" layoutInCell="1" allowOverlap="1" wp14:anchorId="5B622885" wp14:editId="5FB96DD3">
            <wp:simplePos x="0" y="0"/>
            <wp:positionH relativeFrom="column">
              <wp:posOffset>3980180</wp:posOffset>
            </wp:positionH>
            <wp:positionV relativeFrom="paragraph">
              <wp:posOffset>202565</wp:posOffset>
            </wp:positionV>
            <wp:extent cx="441960" cy="441960"/>
            <wp:effectExtent l="0" t="0" r="0" b="0"/>
            <wp:wrapSquare wrapText="bothSides"/>
            <wp:docPr id="580" name="Picture 580" descr="C:\Users\Administrator\Downloads\ANH DAY EM BE\Dong Vat\72032ae26768a4ae4b559e569073f3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" descr="C:\Users\Administrator\Downloads\ANH DAY EM BE\Dong Vat\72032ae26768a4ae4b559e569073f312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367E">
        <w:rPr>
          <w:rFonts w:ascii="Palatino Linotype" w:hAnsi="Palatino Linotype"/>
          <w:b/>
          <w:noProof/>
          <w:color w:val="0000CC"/>
        </w:rPr>
        <w:drawing>
          <wp:anchor distT="0" distB="0" distL="114300" distR="114300" simplePos="0" relativeHeight="251668480" behindDoc="0" locked="0" layoutInCell="1" allowOverlap="1" wp14:anchorId="67B72CFD" wp14:editId="7945D0FB">
            <wp:simplePos x="0" y="0"/>
            <wp:positionH relativeFrom="column">
              <wp:posOffset>3385820</wp:posOffset>
            </wp:positionH>
            <wp:positionV relativeFrom="paragraph">
              <wp:posOffset>206375</wp:posOffset>
            </wp:positionV>
            <wp:extent cx="441960" cy="441960"/>
            <wp:effectExtent l="0" t="0" r="0" b="0"/>
            <wp:wrapSquare wrapText="bothSides"/>
            <wp:docPr id="579" name="Picture 579" descr="C:\Users\Administrator\Downloads\ANH DAY EM BE\Dong Vat\72032ae26768a4ae4b559e569073f3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" descr="C:\Users\Administrator\Downloads\ANH DAY EM BE\Dong Vat\72032ae26768a4ae4b559e569073f312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367E">
        <w:rPr>
          <w:rFonts w:ascii="Palatino Linotype" w:hAnsi="Palatino Linotype"/>
          <w:b/>
          <w:noProof/>
          <w:color w:val="0000CC"/>
        </w:rPr>
        <w:drawing>
          <wp:anchor distT="0" distB="0" distL="114300" distR="114300" simplePos="0" relativeHeight="251667456" behindDoc="0" locked="0" layoutInCell="1" allowOverlap="1" wp14:anchorId="066F1CAE" wp14:editId="6FABFD79">
            <wp:simplePos x="0" y="0"/>
            <wp:positionH relativeFrom="column">
              <wp:posOffset>2943860</wp:posOffset>
            </wp:positionH>
            <wp:positionV relativeFrom="paragraph">
              <wp:posOffset>193040</wp:posOffset>
            </wp:positionV>
            <wp:extent cx="441960" cy="441960"/>
            <wp:effectExtent l="0" t="0" r="0" b="0"/>
            <wp:wrapSquare wrapText="bothSides"/>
            <wp:docPr id="578" name="Picture 578" descr="C:\Users\Administrator\Downloads\ANH DAY EM BE\Dong Vat\72032ae26768a4ae4b559e569073f3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" descr="C:\Users\Administrator\Downloads\ANH DAY EM BE\Dong Vat\72032ae26768a4ae4b559e569073f312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752B83A" w14:textId="77777777" w:rsidR="00AC74E2" w:rsidRPr="00A1367E" w:rsidRDefault="00AC74E2" w:rsidP="00AC74E2">
      <w:pPr>
        <w:rPr>
          <w:rFonts w:ascii="Palatino Linotype" w:hAnsi="Palatino Linotype"/>
          <w:b/>
          <w:color w:val="0000CC"/>
          <w:szCs w:val="26"/>
        </w:rPr>
      </w:pPr>
      <w:r w:rsidRPr="00B50220">
        <w:rPr>
          <w:rFonts w:ascii="Palatino Linotype" w:hAnsi="Palatino Linotype"/>
          <w:b/>
          <w:color w:val="0000CC"/>
          <w:szCs w:val="26"/>
          <w:u w:val="single"/>
        </w:rPr>
        <w:t>Bài 2:</w:t>
      </w:r>
      <w:r w:rsidRPr="00A1367E">
        <w:rPr>
          <w:rFonts w:ascii="Palatino Linotype" w:hAnsi="Palatino Linotype"/>
          <w:b/>
          <w:color w:val="0000CC"/>
          <w:szCs w:val="26"/>
        </w:rPr>
        <w:t xml:space="preserve"> </w:t>
      </w:r>
      <w:r w:rsidRPr="00A1367E">
        <w:rPr>
          <w:rFonts w:ascii="Palatino Linotype" w:hAnsi="Palatino Linotype"/>
          <w:szCs w:val="26"/>
        </w:rPr>
        <w:t xml:space="preserve">Điền số thích hợp </w:t>
      </w:r>
      <w:proofErr w:type="gramStart"/>
      <w:r w:rsidRPr="00A1367E">
        <w:rPr>
          <w:rFonts w:ascii="Palatino Linotype" w:hAnsi="Palatino Linotype"/>
          <w:szCs w:val="26"/>
        </w:rPr>
        <w:t>vào  ô</w:t>
      </w:r>
      <w:proofErr w:type="gramEnd"/>
      <w:r w:rsidRPr="00A1367E">
        <w:rPr>
          <w:rFonts w:ascii="Palatino Linotype" w:hAnsi="Palatino Linotype"/>
          <w:szCs w:val="26"/>
        </w:rPr>
        <w:t xml:space="preserve"> vuông</w:t>
      </w:r>
    </w:p>
    <w:p w14:paraId="0B724F35" w14:textId="77777777" w:rsidR="00AC74E2" w:rsidRDefault="00AC74E2" w:rsidP="00AC74E2">
      <w:pPr>
        <w:rPr>
          <w:rFonts w:ascii="Palatino Linotype" w:hAnsi="Palatino Linotype"/>
          <w:b/>
          <w:color w:val="0000CC"/>
        </w:rPr>
      </w:pPr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42808FD" wp14:editId="7EED9977">
                <wp:simplePos x="0" y="0"/>
                <wp:positionH relativeFrom="column">
                  <wp:posOffset>510702</wp:posOffset>
                </wp:positionH>
                <wp:positionV relativeFrom="paragraph">
                  <wp:posOffset>404495</wp:posOffset>
                </wp:positionV>
                <wp:extent cx="1419225" cy="333375"/>
                <wp:effectExtent l="0" t="0" r="0" b="5080"/>
                <wp:wrapNone/>
                <wp:docPr id="571" name="Text Box 5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9225" cy="3333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25A0AC" w14:textId="77777777" w:rsidR="00AC74E2" w:rsidRDefault="00AC74E2" w:rsidP="00AC74E2">
                            <w:r w:rsidRPr="00821DBF">
                              <w:rPr>
                                <w:rFonts w:ascii="Palatino Linotype" w:hAnsi="Palatino Linotype"/>
                                <w:position w:val="-10"/>
                                <w:sz w:val="24"/>
                                <w:szCs w:val="24"/>
                              </w:rPr>
                              <w:object w:dxaOrig="2340" w:dyaOrig="380" w14:anchorId="2BD6BD37">
                                <v:shape id="_x0000_i1033" type="#_x0000_t75" style="width:127.3pt;height:20.1pt">
                                  <v:imagedata r:id="rId21" o:title=""/>
                                </v:shape>
                                <o:OLEObject Type="Embed" ProgID="Equation.DSMT4" ShapeID="_x0000_i1033" DrawAspect="Content" ObjectID="_1685902777" r:id="rId2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2808FD" id="Text Box 571" o:spid="_x0000_s1029" type="#_x0000_t202" style="position:absolute;margin-left:40.2pt;margin-top:31.85pt;width:111.75pt;height:26.25pt;z-index:25166336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" filled="f" stroked="f" strokeweight=".5pt">
                <v:textbox style="mso-fit-shape-to-text:t">
                  <w:txbxContent>
                    <w:p w14:paraId="6825A0AC" w14:textId="77777777" w:rsidR="00AC74E2" w:rsidRDefault="00AC74E2" w:rsidP="00AC74E2">
                      <w:r w:rsidRPr="00821DBF">
                        <w:rPr>
                          <w:rFonts w:ascii="Palatino Linotype" w:hAnsi="Palatino Linotype"/>
                          <w:position w:val="-10"/>
                          <w:sz w:val="24"/>
                          <w:szCs w:val="24"/>
                        </w:rPr>
                        <w:object w:dxaOrig="2340" w:dyaOrig="380" w14:anchorId="2BD6BD37">
                          <v:shape id="_x0000_i1033" type="#_x0000_t75" style="width:127.3pt;height:20.1pt">
                            <v:imagedata r:id="rId21" o:title=""/>
                          </v:shape>
                          <o:OLEObject Type="Embed" ProgID="Equation.DSMT4" ShapeID="_x0000_i1033" DrawAspect="Content" ObjectID="_1685902777" r:id="rId2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C2555F9" wp14:editId="3F603974">
                <wp:simplePos x="0" y="0"/>
                <wp:positionH relativeFrom="column">
                  <wp:posOffset>3420272</wp:posOffset>
                </wp:positionH>
                <wp:positionV relativeFrom="paragraph">
                  <wp:posOffset>404495</wp:posOffset>
                </wp:positionV>
                <wp:extent cx="1704975" cy="333375"/>
                <wp:effectExtent l="0" t="0" r="0" b="5080"/>
                <wp:wrapNone/>
                <wp:docPr id="572" name="Text Box 5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04975" cy="3333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BC1A8B8" w14:textId="77777777" w:rsidR="00AC74E2" w:rsidRDefault="00AC74E2" w:rsidP="00AC74E2">
                            <w:r w:rsidRPr="00821DBF">
                              <w:rPr>
                                <w:rFonts w:ascii="Palatino Linotype" w:hAnsi="Palatino Linotype"/>
                                <w:position w:val="-10"/>
                                <w:sz w:val="24"/>
                                <w:szCs w:val="24"/>
                              </w:rPr>
                              <w:object w:dxaOrig="2380" w:dyaOrig="400" w14:anchorId="258288AA">
                                <v:shape id="_x0000_i1034" type="#_x0000_t75" style="width:117.2pt;height:20.1pt">
                                  <v:imagedata r:id="rId24" o:title=""/>
                                </v:shape>
                                <o:OLEObject Type="Embed" ProgID="Equation.DSMT4" ShapeID="_x0000_i1034" DrawAspect="Content" ObjectID="_1685902778" r:id="rId2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2555F9" id="Text Box 572" o:spid="_x0000_s1030" type="#_x0000_t202" style="position:absolute;margin-left:269.3pt;margin-top:31.85pt;width:134.25pt;height:26.25pt;z-index:2516643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" filled="f" stroked="f" strokeweight=".5pt">
                <v:textbox style="mso-fit-shape-to-text:t">
                  <w:txbxContent>
                    <w:p w14:paraId="1BC1A8B8" w14:textId="77777777" w:rsidR="00AC74E2" w:rsidRDefault="00AC74E2" w:rsidP="00AC74E2">
                      <w:r w:rsidRPr="00821DBF">
                        <w:rPr>
                          <w:rFonts w:ascii="Palatino Linotype" w:hAnsi="Palatino Linotype"/>
                          <w:position w:val="-10"/>
                          <w:sz w:val="24"/>
                          <w:szCs w:val="24"/>
                        </w:rPr>
                        <w:object w:dxaOrig="2380" w:dyaOrig="400" w14:anchorId="258288AA">
                          <v:shape id="_x0000_i1034" type="#_x0000_t75" style="width:117.2pt;height:20.1pt">
                            <v:imagedata r:id="rId24" o:title=""/>
                          </v:shape>
                          <o:OLEObject Type="Embed" ProgID="Equation.DSMT4" ShapeID="_x0000_i1034" DrawAspect="Content" ObjectID="_1685902778" r:id="rId2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A1367E">
        <w:rPr>
          <w:rFonts w:ascii="Palatino Linotype" w:hAnsi="Palatino Linotype"/>
          <w:b/>
          <w:noProof/>
          <w:color w:val="0000CC"/>
        </w:rPr>
        <w:drawing>
          <wp:inline distT="0" distB="0" distL="0" distR="0" wp14:anchorId="6988E4B0" wp14:editId="43BA3411">
            <wp:extent cx="2788285" cy="1170940"/>
            <wp:effectExtent l="0" t="0" r="0" b="0"/>
            <wp:docPr id="573" name="Picture 573" descr="C:\Users\Administrator\Downloads\ANH DAY EM BE\ChiBi Hoc Bai\Con Kie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 descr="C:\Users\Administrator\Downloads\ANH DAY EM BE\ChiBi Hoc Bai\Con Kien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8285" cy="1170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367E">
        <w:rPr>
          <w:rFonts w:ascii="Palatino Linotype" w:hAnsi="Palatino Linotype"/>
          <w:b/>
          <w:noProof/>
          <w:color w:val="0000CC"/>
        </w:rPr>
        <w:drawing>
          <wp:inline distT="0" distB="0" distL="0" distR="0" wp14:anchorId="596C3AE1" wp14:editId="281BA740">
            <wp:extent cx="2788285" cy="1170940"/>
            <wp:effectExtent l="0" t="0" r="0" b="0"/>
            <wp:docPr id="574" name="Picture 574" descr="C:\Users\Administrator\Downloads\ANH DAY EM BE\ChiBi Hoc Bai\Con Kie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5" descr="C:\Users\Administrator\Downloads\ANH DAY EM BE\ChiBi Hoc Bai\Con Kien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8285" cy="1170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555854" w14:textId="77777777" w:rsidR="00AC74E2" w:rsidRDefault="00AC74E2" w:rsidP="00AC74E2">
      <w:pPr>
        <w:rPr>
          <w:rFonts w:ascii="Palatino Linotype" w:hAnsi="Palatino Linotype"/>
          <w:b/>
          <w:color w:val="0000CC"/>
        </w:rPr>
      </w:pPr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7EC101A" wp14:editId="463284B8">
                <wp:simplePos x="0" y="0"/>
                <wp:positionH relativeFrom="column">
                  <wp:posOffset>3384550</wp:posOffset>
                </wp:positionH>
                <wp:positionV relativeFrom="paragraph">
                  <wp:posOffset>427828</wp:posOffset>
                </wp:positionV>
                <wp:extent cx="1419225" cy="333375"/>
                <wp:effectExtent l="0" t="0" r="0" b="0"/>
                <wp:wrapNone/>
                <wp:docPr id="576" name="Text Box 5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9225" cy="3333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7817A91" w14:textId="77777777" w:rsidR="00AC74E2" w:rsidRDefault="00AC74E2" w:rsidP="00AC74E2">
                            <w:r w:rsidRPr="00821DBF">
                              <w:rPr>
                                <w:rFonts w:ascii="Palatino Linotype" w:hAnsi="Palatino Linotype"/>
                                <w:position w:val="-10"/>
                                <w:sz w:val="24"/>
                                <w:szCs w:val="24"/>
                              </w:rPr>
                              <w:object w:dxaOrig="2240" w:dyaOrig="380" w14:anchorId="0F47908F">
                                <v:shape id="_x0000_i1035" type="#_x0000_t75" style="width:110.55pt;height:19.25pt">
                                  <v:imagedata r:id="rId28" o:title=""/>
                                </v:shape>
                                <o:OLEObject Type="Embed" ProgID="Equation.DSMT4" ShapeID="_x0000_i1035" DrawAspect="Content" ObjectID="_1685902779" r:id="rId2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EC101A" id="Text Box 576" o:spid="_x0000_s1031" type="#_x0000_t202" style="position:absolute;margin-left:266.5pt;margin-top:33.7pt;width:111.75pt;height:26.25pt;z-index:25166643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" filled="f" stroked="f" strokeweight=".5pt">
                <v:textbox style="mso-fit-shape-to-text:t">
                  <w:txbxContent>
                    <w:p w14:paraId="47817A91" w14:textId="77777777" w:rsidR="00AC74E2" w:rsidRDefault="00AC74E2" w:rsidP="00AC74E2">
                      <w:r w:rsidRPr="00821DBF">
                        <w:rPr>
                          <w:rFonts w:ascii="Palatino Linotype" w:hAnsi="Palatino Linotype"/>
                          <w:position w:val="-10"/>
                          <w:sz w:val="24"/>
                          <w:szCs w:val="24"/>
                        </w:rPr>
                        <w:object w:dxaOrig="2240" w:dyaOrig="380" w14:anchorId="0F47908F">
                          <v:shape id="_x0000_i1035" type="#_x0000_t75" style="width:110.55pt;height:19.25pt">
                            <v:imagedata r:id="rId28" o:title=""/>
                          </v:shape>
                          <o:OLEObject Type="Embed" ProgID="Equation.DSMT4" ShapeID="_x0000_i1035" DrawAspect="Content" ObjectID="_1685902779" r:id="rId3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A1367E">
        <w:rPr>
          <w:rFonts w:ascii="Palatino Linotype" w:hAnsi="Palatino Linotype"/>
          <w:b/>
          <w:noProof/>
          <w:color w:val="0000CC"/>
        </w:rPr>
        <w:drawing>
          <wp:anchor distT="0" distB="0" distL="114300" distR="114300" simplePos="0" relativeHeight="251672576" behindDoc="0" locked="0" layoutInCell="1" allowOverlap="1" wp14:anchorId="1B1A676E" wp14:editId="5EFE9F9B">
            <wp:simplePos x="0" y="0"/>
            <wp:positionH relativeFrom="column">
              <wp:posOffset>-3810</wp:posOffset>
            </wp:positionH>
            <wp:positionV relativeFrom="paragraph">
              <wp:posOffset>1292860</wp:posOffset>
            </wp:positionV>
            <wp:extent cx="3188970" cy="1604010"/>
            <wp:effectExtent l="0" t="0" r="0" b="0"/>
            <wp:wrapSquare wrapText="bothSides"/>
            <wp:docPr id="583" name="Picture 583" descr="C:\Users\Administrator\Downloads\ANH DAY EM BE\ChiBi Hoc Bai\hoc-cach-lam-chu-ban-tha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 descr="C:\Users\Administrator\Downloads\ANH DAY EM BE\ChiBi Hoc Bai\hoc-cach-lam-chu-ban-than.jp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8970" cy="160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93DE36F" wp14:editId="064B0945">
                <wp:simplePos x="0" y="0"/>
                <wp:positionH relativeFrom="column">
                  <wp:posOffset>611505</wp:posOffset>
                </wp:positionH>
                <wp:positionV relativeFrom="paragraph">
                  <wp:posOffset>407349</wp:posOffset>
                </wp:positionV>
                <wp:extent cx="1419225" cy="333375"/>
                <wp:effectExtent l="0" t="0" r="0" b="0"/>
                <wp:wrapNone/>
                <wp:docPr id="210" name="Text Box 2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19225" cy="3333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786D378" w14:textId="77777777" w:rsidR="00AC74E2" w:rsidRDefault="00AC74E2" w:rsidP="00AC74E2">
                            <w:r w:rsidRPr="00821DBF">
                              <w:rPr>
                                <w:rFonts w:ascii="Palatino Linotype" w:hAnsi="Palatino Linotype"/>
                                <w:position w:val="-10"/>
                                <w:sz w:val="24"/>
                                <w:szCs w:val="24"/>
                              </w:rPr>
                              <w:object w:dxaOrig="2180" w:dyaOrig="380" w14:anchorId="5A158B1E">
                                <v:shape id="_x0000_i1036" type="#_x0000_t75" style="width:108.9pt;height:19.25pt">
                                  <v:imagedata r:id="rId32" o:title=""/>
                                </v:shape>
                                <o:OLEObject Type="Embed" ProgID="Equation.DSMT4" ShapeID="_x0000_i1036" DrawAspect="Content" ObjectID="_1685902780" r:id="rId3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3DE36F" id="Text Box 210" o:spid="_x0000_s1032" type="#_x0000_t202" style="position:absolute;margin-left:48.15pt;margin-top:32.05pt;width:111.75pt;height:26.25pt;z-index:25166540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" filled="f" stroked="f" strokeweight=".5pt">
                <v:textbox style="mso-fit-shape-to-text:t">
                  <w:txbxContent>
                    <w:p w14:paraId="0786D378" w14:textId="77777777" w:rsidR="00AC74E2" w:rsidRDefault="00AC74E2" w:rsidP="00AC74E2">
                      <w:r w:rsidRPr="00821DBF">
                        <w:rPr>
                          <w:rFonts w:ascii="Palatino Linotype" w:hAnsi="Palatino Linotype"/>
                          <w:position w:val="-10"/>
                          <w:sz w:val="24"/>
                          <w:szCs w:val="24"/>
                        </w:rPr>
                        <w:object w:dxaOrig="2180" w:dyaOrig="380" w14:anchorId="5A158B1E">
                          <v:shape id="_x0000_i1036" type="#_x0000_t75" style="width:108.9pt;height:19.25pt">
                            <v:imagedata r:id="rId32" o:title=""/>
                          </v:shape>
                          <o:OLEObject Type="Embed" ProgID="Equation.DSMT4" ShapeID="_x0000_i1036" DrawAspect="Content" ObjectID="_1685902780" r:id="rId3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A1367E">
        <w:rPr>
          <w:rFonts w:ascii="Palatino Linotype" w:hAnsi="Palatino Linotype"/>
          <w:b/>
          <w:noProof/>
          <w:color w:val="0000CC"/>
        </w:rPr>
        <w:drawing>
          <wp:inline distT="0" distB="0" distL="0" distR="0" wp14:anchorId="07AF5DC8" wp14:editId="6DAD8098">
            <wp:extent cx="2788285" cy="1170940"/>
            <wp:effectExtent l="0" t="0" r="0" b="0"/>
            <wp:docPr id="575" name="Picture 575" descr="C:\Users\Administrator\Downloads\ANH DAY EM BE\ChiBi Hoc Bai\Con Kie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8" descr="C:\Users\Administrator\Downloads\ANH DAY EM BE\ChiBi Hoc Bai\Con Kien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8285" cy="1170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367E">
        <w:rPr>
          <w:rFonts w:ascii="Palatino Linotype" w:hAnsi="Palatino Linotype"/>
          <w:b/>
          <w:noProof/>
          <w:color w:val="0000CC"/>
        </w:rPr>
        <w:drawing>
          <wp:inline distT="0" distB="0" distL="0" distR="0" wp14:anchorId="342B373D" wp14:editId="78F2E7EA">
            <wp:extent cx="2788285" cy="1170940"/>
            <wp:effectExtent l="0" t="0" r="0" b="0"/>
            <wp:docPr id="208" name="Picture 208" descr="C:\Users\Administrator\Downloads\ANH DAY EM BE\ChiBi Hoc Bai\Con Kie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9" descr="C:\Users\Administrator\Downloads\ANH DAY EM BE\ChiBi Hoc Bai\Con Kien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8285" cy="1170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2A7192" w14:textId="77777777" w:rsidR="00AC74E2" w:rsidRDefault="00AC74E2" w:rsidP="00AC74E2">
      <w:pPr>
        <w:rPr>
          <w:rFonts w:ascii="Palatino Linotype" w:hAnsi="Palatino Linotype"/>
          <w:b/>
          <w:color w:val="0000CC"/>
        </w:rPr>
      </w:pPr>
      <w:r w:rsidRPr="00B50220">
        <w:rPr>
          <w:rFonts w:ascii="Palatino Linotype" w:hAnsi="Palatino Linotype"/>
          <w:b/>
          <w:color w:val="0000CC"/>
          <w:u w:val="single"/>
        </w:rPr>
        <w:t>Bài 3:</w:t>
      </w:r>
      <w:r>
        <w:rPr>
          <w:rFonts w:ascii="Palatino Linotype" w:hAnsi="Palatino Linotype"/>
          <w:b/>
          <w:color w:val="0000CC"/>
        </w:rPr>
        <w:t xml:space="preserve"> </w:t>
      </w:r>
      <w:r w:rsidRPr="00B50220">
        <w:rPr>
          <w:rFonts w:ascii="Palatino Linotype" w:hAnsi="Palatino Linotype"/>
          <w:color w:val="000000" w:themeColor="text1"/>
        </w:rPr>
        <w:t>So sánh:</w:t>
      </w:r>
    </w:p>
    <w:p w14:paraId="7B53CCD2" w14:textId="77777777" w:rsidR="00AC74E2" w:rsidRDefault="00AC74E2" w:rsidP="00AC74E2">
      <w:pPr>
        <w:spacing w:after="0" w:line="312" w:lineRule="auto"/>
        <w:ind w:left="567" w:hanging="567"/>
        <w:contextualSpacing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a</w:t>
      </w:r>
      <w:r w:rsidRPr="00821DBF">
        <w:rPr>
          <w:rFonts w:ascii="Palatino Linotype" w:hAnsi="Palatino Linotype"/>
          <w:sz w:val="24"/>
          <w:szCs w:val="24"/>
        </w:rPr>
        <w:t xml:space="preserve">) </w:t>
      </w:r>
      <w:r w:rsidRPr="00A1367E">
        <w:rPr>
          <w:rFonts w:ascii="Palatino Linotype" w:hAnsi="Palatino Linotype"/>
          <w:position w:val="-36"/>
          <w:sz w:val="24"/>
          <w:szCs w:val="24"/>
        </w:rPr>
        <w:object w:dxaOrig="2140" w:dyaOrig="639" w14:anchorId="2E19FBD7">
          <v:shape id="_x0000_i1025" type="#_x0000_t75" style="width:107.1pt;height:31.8pt" o:ole="">
            <v:imagedata r:id="rId35" o:title=""/>
          </v:shape>
          <o:OLEObject Type="Embed" ProgID="Equation.DSMT4" ShapeID="_x0000_i1025" DrawAspect="Content" ObjectID="_1685902769" r:id="rId36"/>
        </w:object>
      </w:r>
    </w:p>
    <w:p w14:paraId="58E58BE0" w14:textId="77777777" w:rsidR="00AC74E2" w:rsidRPr="00A1367E" w:rsidRDefault="00AC74E2" w:rsidP="00AC74E2">
      <w:pPr>
        <w:spacing w:after="0" w:line="312" w:lineRule="auto"/>
        <w:ind w:left="567" w:hanging="567"/>
        <w:contextualSpacing/>
        <w:jc w:val="both"/>
        <w:rPr>
          <w:rFonts w:ascii="Palatino Linotype" w:hAnsi="Palatino Linotype"/>
          <w:sz w:val="18"/>
          <w:szCs w:val="24"/>
        </w:rPr>
      </w:pPr>
      <w:r>
        <w:rPr>
          <w:rFonts w:ascii="Palatino Linotype" w:hAnsi="Palatino Linotype"/>
          <w:sz w:val="18"/>
          <w:szCs w:val="24"/>
        </w:rPr>
        <w:t>…………….</w:t>
      </w:r>
      <w:r>
        <w:rPr>
          <w:rFonts w:ascii="Palatino Linotype" w:hAnsi="Palatino Linotype"/>
          <w:sz w:val="18"/>
          <w:szCs w:val="24"/>
        </w:rPr>
        <w:tab/>
        <w:t xml:space="preserve">   ……………</w:t>
      </w:r>
    </w:p>
    <w:p w14:paraId="7933E651" w14:textId="77777777" w:rsidR="00AC74E2" w:rsidRDefault="00AC74E2" w:rsidP="00AC74E2">
      <w:pPr>
        <w:spacing w:after="0" w:line="312" w:lineRule="auto"/>
        <w:ind w:left="567" w:hanging="567"/>
        <w:contextualSpacing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b</w:t>
      </w:r>
      <w:r w:rsidRPr="00821DBF">
        <w:rPr>
          <w:rFonts w:ascii="Palatino Linotype" w:hAnsi="Palatino Linotype"/>
          <w:sz w:val="24"/>
          <w:szCs w:val="24"/>
        </w:rPr>
        <w:t xml:space="preserve">) </w:t>
      </w:r>
      <w:r w:rsidRPr="00A1367E">
        <w:rPr>
          <w:rFonts w:ascii="Palatino Linotype" w:hAnsi="Palatino Linotype"/>
          <w:position w:val="-36"/>
          <w:sz w:val="24"/>
          <w:szCs w:val="24"/>
        </w:rPr>
        <w:object w:dxaOrig="3440" w:dyaOrig="639" w14:anchorId="35DF460A">
          <v:shape id="_x0000_i1026" type="#_x0000_t75" style="width:172.5pt;height:31.8pt" o:ole="">
            <v:imagedata r:id="rId37" o:title=""/>
          </v:shape>
          <o:OLEObject Type="Embed" ProgID="Equation.DSMT4" ShapeID="_x0000_i1026" DrawAspect="Content" ObjectID="_1685902770" r:id="rId38"/>
        </w:object>
      </w:r>
    </w:p>
    <w:p w14:paraId="57179860" w14:textId="77777777" w:rsidR="00AC74E2" w:rsidRPr="00A1367E" w:rsidRDefault="00AC74E2" w:rsidP="00AC74E2">
      <w:pPr>
        <w:spacing w:after="0" w:line="312" w:lineRule="auto"/>
        <w:ind w:left="567" w:hanging="567"/>
        <w:contextualSpacing/>
        <w:jc w:val="both"/>
        <w:rPr>
          <w:rFonts w:ascii="Palatino Linotype" w:hAnsi="Palatino Linotype"/>
          <w:sz w:val="18"/>
          <w:szCs w:val="24"/>
        </w:rPr>
      </w:pPr>
      <w:r>
        <w:rPr>
          <w:rFonts w:ascii="Palatino Linotype" w:hAnsi="Palatino Linotype"/>
          <w:sz w:val="18"/>
          <w:szCs w:val="24"/>
        </w:rPr>
        <w:t xml:space="preserve">             …………….                           ……………</w:t>
      </w:r>
    </w:p>
    <w:p w14:paraId="3F3D8AE5" w14:textId="77777777" w:rsidR="00AC74E2" w:rsidRDefault="00AC74E2" w:rsidP="00AC74E2">
      <w:pPr>
        <w:spacing w:after="0" w:line="312" w:lineRule="auto"/>
        <w:ind w:left="567" w:hanging="567"/>
        <w:contextualSpacing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9B7E429" wp14:editId="3EB8BEF4">
                <wp:simplePos x="0" y="0"/>
                <wp:positionH relativeFrom="column">
                  <wp:posOffset>3455910</wp:posOffset>
                </wp:positionH>
                <wp:positionV relativeFrom="paragraph">
                  <wp:posOffset>335112</wp:posOffset>
                </wp:positionV>
                <wp:extent cx="2643900" cy="310264"/>
                <wp:effectExtent l="0" t="0" r="23495" b="13970"/>
                <wp:wrapNone/>
                <wp:docPr id="584" name="Text Box 5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43900" cy="31026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54FE580" w14:textId="77777777" w:rsidR="00AC74E2" w:rsidRPr="00A1367E" w:rsidRDefault="00AC74E2" w:rsidP="00AC74E2">
                            <w:pPr>
                              <w:rPr>
                                <w:rFonts w:ascii="Palatino Linotype" w:hAnsi="Palatino Linotype"/>
                                <w:sz w:val="18"/>
                                <w:szCs w:val="18"/>
                              </w:rPr>
                            </w:pPr>
                            <w:r w:rsidRPr="00A1367E">
                              <w:rPr>
                                <w:rFonts w:ascii="Palatino Linotype" w:hAnsi="Palatino Linotype"/>
                                <w:sz w:val="18"/>
                                <w:szCs w:val="18"/>
                              </w:rPr>
                              <w:t xml:space="preserve">……………                  </w:t>
                            </w:r>
                            <w:r>
                              <w:rPr>
                                <w:rFonts w:ascii="Palatino Linotype" w:hAnsi="Palatino Linotype"/>
                                <w:sz w:val="18"/>
                                <w:szCs w:val="18"/>
                              </w:rPr>
                              <w:t xml:space="preserve">                   </w:t>
                            </w:r>
                            <w:r w:rsidRPr="00A1367E">
                              <w:rPr>
                                <w:rFonts w:ascii="Palatino Linotype" w:hAnsi="Palatino Linotype"/>
                                <w:sz w:val="18"/>
                                <w:szCs w:val="18"/>
                              </w:rPr>
                              <w:t>…………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B7E429" id="Text Box 584" o:spid="_x0000_s1033" type="#_x0000_t202" style="position:absolute;left:0;text-align:left;margin-left:272.1pt;margin-top:26.4pt;width:208.2pt;height:24.45pt;z-index:2516736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" fillcolor="white [3212]" strokecolor="white [3212]" strokeweight=".5pt">
                <v:textbox>
                  <w:txbxContent>
                    <w:p w14:paraId="654FE580" w14:textId="77777777" w:rsidR="00AC74E2" w:rsidRPr="00A1367E" w:rsidRDefault="00AC74E2" w:rsidP="00AC74E2">
                      <w:pPr>
                        <w:rPr>
                          <w:rFonts w:ascii="Palatino Linotype" w:hAnsi="Palatino Linotype"/>
                          <w:sz w:val="18"/>
                          <w:szCs w:val="18"/>
                        </w:rPr>
                      </w:pPr>
                      <w:r w:rsidRPr="00A1367E">
                        <w:rPr>
                          <w:rFonts w:ascii="Palatino Linotype" w:hAnsi="Palatino Linotype"/>
                          <w:sz w:val="18"/>
                          <w:szCs w:val="18"/>
                        </w:rPr>
                        <w:t xml:space="preserve">……………                  </w:t>
                      </w:r>
                      <w:r>
                        <w:rPr>
                          <w:rFonts w:ascii="Palatino Linotype" w:hAnsi="Palatino Linotype"/>
                          <w:sz w:val="18"/>
                          <w:szCs w:val="18"/>
                        </w:rPr>
                        <w:t xml:space="preserve">                   </w:t>
                      </w:r>
                      <w:r w:rsidRPr="00A1367E">
                        <w:rPr>
                          <w:rFonts w:ascii="Palatino Linotype" w:hAnsi="Palatino Linotype"/>
                          <w:sz w:val="18"/>
                          <w:szCs w:val="18"/>
                        </w:rPr>
                        <w:t>…………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  <w:t xml:space="preserve">   c</w:t>
      </w:r>
      <w:r w:rsidRPr="00821DBF">
        <w:rPr>
          <w:rFonts w:ascii="Palatino Linotype" w:hAnsi="Palatino Linotype"/>
          <w:sz w:val="24"/>
          <w:szCs w:val="24"/>
        </w:rPr>
        <w:t xml:space="preserve">) </w:t>
      </w:r>
      <w:r w:rsidRPr="00A1367E">
        <w:rPr>
          <w:rFonts w:ascii="Palatino Linotype" w:hAnsi="Palatino Linotype"/>
          <w:position w:val="-36"/>
          <w:sz w:val="24"/>
          <w:szCs w:val="24"/>
        </w:rPr>
        <w:object w:dxaOrig="3980" w:dyaOrig="639" w14:anchorId="518ECCCA">
          <v:shape id="_x0000_i1027" type="#_x0000_t75" style="width:200.2pt;height:31.8pt" o:ole="">
            <v:imagedata r:id="rId39" o:title=""/>
          </v:shape>
          <o:OLEObject Type="Embed" ProgID="Equation.DSMT4" ShapeID="_x0000_i1027" DrawAspect="Content" ObjectID="_1685902771" r:id="rId40"/>
        </w:object>
      </w:r>
    </w:p>
    <w:p w14:paraId="4652D478" w14:textId="77777777" w:rsidR="00235CDF" w:rsidRDefault="00235CDF"/>
    <w:sectPr w:rsidR="00235CDF" w:rsidSect="00AC74E2">
      <w:pgSz w:w="12240" w:h="15840"/>
      <w:pgMar w:top="810" w:right="1440" w:bottom="81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4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74E2"/>
    <w:rsid w:val="00235CDF"/>
    <w:rsid w:val="003E3903"/>
    <w:rsid w:val="00AC74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0AAB83"/>
  <w15:chartTrackingRefBased/>
  <w15:docId w15:val="{49B744A0-DDAD-4E2B-9D28-9ED79D9D90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C74E2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Light1">
    <w:name w:val="Table Grid Light1"/>
    <w:basedOn w:val="TableNormal"/>
    <w:uiPriority w:val="40"/>
    <w:rsid w:val="00AC74E2"/>
    <w:pPr>
      <w:spacing w:after="0" w:line="240" w:lineRule="auto"/>
    </w:pPr>
    <w:rPr>
      <w:rFonts w:cs="Times New Roman"/>
      <w:sz w:val="26"/>
      <w:szCs w:val="20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4.bin"/><Relationship Id="rId39" Type="http://schemas.openxmlformats.org/officeDocument/2006/relationships/image" Target="media/image16.wmf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8.bin"/><Relationship Id="rId42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0" Type="http://schemas.openxmlformats.org/officeDocument/2006/relationships/image" Target="media/image7.jpeg"/><Relationship Id="rId29" Type="http://schemas.openxmlformats.org/officeDocument/2006/relationships/oleObject" Target="embeddings/oleObject15.bin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21.bin"/><Relationship Id="rId5" Type="http://schemas.openxmlformats.org/officeDocument/2006/relationships/image" Target="media/image2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2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9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0.bin"/><Relationship Id="rId31" Type="http://schemas.openxmlformats.org/officeDocument/2006/relationships/image" Target="media/image12.jpeg"/><Relationship Id="rId4" Type="http://schemas.openxmlformats.org/officeDocument/2006/relationships/image" Target="media/image1.jpeg"/><Relationship Id="rId9" Type="http://schemas.openxmlformats.org/officeDocument/2006/relationships/image" Target="media/image4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image" Target="media/image10.png"/><Relationship Id="rId30" Type="http://schemas.openxmlformats.org/officeDocument/2006/relationships/oleObject" Target="embeddings/oleObject16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7</Words>
  <Characters>270</Characters>
  <Application>Microsoft Office Word</Application>
  <DocSecurity>0</DocSecurity>
  <Lines>2</Lines>
  <Paragraphs>1</Paragraphs>
  <ScaleCrop>false</ScaleCrop>
  <Company/>
  <LinksUpToDate>false</LinksUpToDate>
  <CharactersWithSpaces>3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6-22T14:24:00Z</dcterms:created>
  <dcterms:modified xsi:type="dcterms:W3CDTF">2021-06-22T14:24:00Z</dcterms:modified>
</cp:coreProperties>
</file>